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Національний технічний університет України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«Київський політехнічний інститут»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Факультет інформатики та обчислювальної техніки</w:t>
      </w:r>
    </w:p>
    <w:p w:rsidR="00C61D2D" w:rsidRPr="00D0294C" w:rsidRDefault="00C61D2D" w:rsidP="002029FC">
      <w:pPr>
        <w:tabs>
          <w:tab w:val="left" w:pos="851"/>
        </w:tabs>
        <w:jc w:val="center"/>
        <w:rPr>
          <w:sz w:val="20"/>
          <w:szCs w:val="20"/>
        </w:rPr>
      </w:pPr>
      <w:r w:rsidRPr="00D0294C">
        <w:rPr>
          <w:sz w:val="20"/>
          <w:szCs w:val="20"/>
        </w:rPr>
        <w:t>Кафедра обчислювальної техніки</w:t>
      </w:r>
    </w:p>
    <w:p w:rsidR="00C61D2D" w:rsidRPr="001D2334" w:rsidRDefault="00C61D2D" w:rsidP="002029FC">
      <w:pPr>
        <w:pStyle w:val="1"/>
        <w:tabs>
          <w:tab w:val="left" w:pos="851"/>
        </w:tabs>
        <w:jc w:val="center"/>
        <w:rPr>
          <w:lang w:val="en-US"/>
        </w:rPr>
      </w:pPr>
      <w:r>
        <w:t xml:space="preserve">Лабораторна </w:t>
      </w:r>
      <w:r w:rsidRPr="00A005C0">
        <w:t>робота</w:t>
      </w:r>
      <w:r>
        <w:t xml:space="preserve"> № </w:t>
      </w:r>
      <w:r w:rsidR="00230B2C">
        <w:rPr>
          <w:lang w:val="en-US"/>
        </w:rPr>
        <w:t>5</w:t>
      </w:r>
    </w:p>
    <w:p w:rsidR="00C61D2D" w:rsidRPr="007C4E2E" w:rsidRDefault="00C61D2D" w:rsidP="002029FC">
      <w:pPr>
        <w:tabs>
          <w:tab w:val="left" w:pos="851"/>
        </w:tabs>
        <w:spacing w:line="360" w:lineRule="auto"/>
        <w:jc w:val="center"/>
        <w:rPr>
          <w:sz w:val="28"/>
          <w:szCs w:val="28"/>
        </w:rPr>
      </w:pPr>
      <w:r w:rsidRPr="007C4E2E">
        <w:rPr>
          <w:sz w:val="28"/>
          <w:szCs w:val="28"/>
        </w:rPr>
        <w:t>з дисципліни «</w:t>
      </w:r>
      <w:r>
        <w:rPr>
          <w:sz w:val="28"/>
          <w:szCs w:val="28"/>
        </w:rPr>
        <w:t>Паралельні і розподілені обчислення</w:t>
      </w:r>
      <w:r w:rsidRPr="007C4E2E">
        <w:rPr>
          <w:sz w:val="28"/>
          <w:szCs w:val="28"/>
        </w:rPr>
        <w:t>»</w:t>
      </w:r>
    </w:p>
    <w:p w:rsidR="00C61D2D" w:rsidRDefault="00C61D2D" w:rsidP="002029FC">
      <w:pPr>
        <w:tabs>
          <w:tab w:val="left" w:pos="851"/>
        </w:tabs>
        <w:jc w:val="center"/>
        <w:rPr>
          <w:i/>
        </w:rPr>
      </w:pPr>
      <w:r w:rsidRPr="008715DE">
        <w:t>Виконав студент групи ІО-01</w:t>
      </w:r>
      <w:r w:rsidRPr="008715DE">
        <w:rPr>
          <w:lang w:val="ru-RU"/>
        </w:rPr>
        <w:t xml:space="preserve"> </w:t>
      </w:r>
      <w:r w:rsidRPr="008715DE">
        <w:rPr>
          <w:i/>
        </w:rPr>
        <w:t>Редько Олександр</w:t>
      </w:r>
    </w:p>
    <w:p w:rsidR="00C61D2D" w:rsidRDefault="00C61D2D" w:rsidP="002029FC">
      <w:pPr>
        <w:pStyle w:val="2"/>
        <w:tabs>
          <w:tab w:val="left" w:pos="851"/>
        </w:tabs>
      </w:pPr>
      <w:r w:rsidRPr="006D529A">
        <w:t>Завдання</w:t>
      </w:r>
    </w:p>
    <w:p w:rsidR="00A11DCE" w:rsidRDefault="00A11DCE" w:rsidP="002029FC">
      <w:pPr>
        <w:tabs>
          <w:tab w:val="left" w:pos="851"/>
        </w:tabs>
        <w:jc w:val="center"/>
      </w:pPr>
      <w:r w:rsidRPr="00A11DCE">
        <w:rPr>
          <w:position w:val="-4"/>
          <w:lang w:val="en-US" w:eastAsia="en-US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7" o:title=""/>
          </v:shape>
          <o:OLEObject Type="Embed" ProgID="Equation.DSMT4" ShapeID="_x0000_i1025" DrawAspect="Content" ObjectID="_1411235576" r:id="rId8"/>
        </w:object>
      </w:r>
      <w:r w:rsidR="00E13982" w:rsidRPr="00A11DCE">
        <w:rPr>
          <w:position w:val="-42"/>
        </w:rPr>
        <w:object w:dxaOrig="3780" w:dyaOrig="960">
          <v:shape id="_x0000_i1026" type="#_x0000_t75" style="width:174.75pt;height:44.25pt" o:ole="">
            <v:imagedata r:id="rId9" o:title=""/>
          </v:shape>
          <o:OLEObject Type="Embed" ProgID="Equation.DSMT4" ShapeID="_x0000_i1026" DrawAspect="Content" ObjectID="_1411235577" r:id="rId10"/>
        </w:object>
      </w:r>
    </w:p>
    <w:p w:rsidR="00C61D2D" w:rsidRDefault="001D2334" w:rsidP="002029FC">
      <w:pPr>
        <w:pStyle w:val="2"/>
        <w:tabs>
          <w:tab w:val="left" w:pos="851"/>
        </w:tabs>
        <w:rPr>
          <w:lang w:val="en-US"/>
        </w:rPr>
      </w:pPr>
      <w:r>
        <w:t>Програма</w:t>
      </w:r>
      <w:r w:rsidR="00C61D2D" w:rsidRPr="00C61D2D">
        <w:t>: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 pro_lab5_cpp.cpp : Defines the entry point for the console application.</w:t>
      </w:r>
    </w:p>
    <w:p w:rsidR="00E13982" w:rsidRPr="00E40E58" w:rsidRDefault="00E13982" w:rsidP="002029FC">
      <w:pPr>
        <w:shd w:val="clear" w:color="auto" w:fill="FFFFFF"/>
        <w:tabs>
          <w:tab w:val="left" w:pos="851"/>
          <w:tab w:val="center" w:pos="5233"/>
        </w:tabs>
        <w:rPr>
          <w:rFonts w:ascii="Courier New" w:hAnsi="Courier New" w:cs="Courier New"/>
          <w:color w:val="008000"/>
          <w:sz w:val="20"/>
          <w:szCs w:val="20"/>
          <w:lang w:val="en-US" w:eastAsia="uk-UA"/>
        </w:rPr>
      </w:pP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E13982">
        <w:rPr>
          <w:rFonts w:ascii="Courier New" w:hAnsi="Courier New" w:cs="Courier New"/>
          <w:color w:val="808080"/>
          <w:sz w:val="20"/>
          <w:szCs w:val="20"/>
          <w:lang w:eastAsia="uk-UA"/>
        </w:rPr>
        <w:t>"stdafx.h"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ostrea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lgorith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#include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windows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.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Pr="00E13982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using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amespace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t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>/*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>12  * * * * * * * * * * * * * * * * * * * * * * * 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13  *                                             *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>14  *    Laboratory work #5. Threads in Win32     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15  *                                             *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>16  * Task: F1: E = A + B + C + D * (MA * MZ)     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>17  *       F2: MD = (MA * MB) * TRANS(MC)        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>18  *       F3: E = (MA * MM) * B + MB * SORT(A)  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>19  *                                              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20  * </w:t>
      </w:r>
      <w:r w:rsidRPr="00E13982">
        <w:rPr>
          <w:rFonts w:ascii="Courier New" w:hAnsi="Courier New" w:cs="Courier New"/>
          <w:b/>
          <w:bCs/>
          <w:color w:val="008080"/>
          <w:sz w:val="20"/>
          <w:szCs w:val="20"/>
          <w:lang w:eastAsia="uk-UA"/>
        </w:rPr>
        <w:t>@author</w:t>
      </w: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Red'ko Alexander                     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>21  * @group IO-01                                 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22  * </w:t>
      </w:r>
      <w:r w:rsidRPr="00E13982">
        <w:rPr>
          <w:rFonts w:ascii="Courier New" w:hAnsi="Courier New" w:cs="Courier New"/>
          <w:b/>
          <w:bCs/>
          <w:color w:val="008080"/>
          <w:sz w:val="20"/>
          <w:szCs w:val="20"/>
          <w:lang w:eastAsia="uk-UA"/>
        </w:rPr>
        <w:t>@date</w:t>
      </w: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 08.10.12                              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>23  *                                             *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8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 xml:space="preserve">24  * * * * * * * * * * * * * * * * * * * * * * * * 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008080"/>
          <w:sz w:val="20"/>
          <w:szCs w:val="20"/>
          <w:lang w:eastAsia="uk-UA"/>
        </w:rPr>
        <w:t>25  */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2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27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cons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n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00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2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2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in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utpu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out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sor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d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u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7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ranspos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4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4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4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4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B30E03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val="en-US"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4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B30E03" w:rsidRDefault="00B30E03" w:rsidP="002029FC">
      <w:pPr>
        <w:tabs>
          <w:tab w:val="left" w:pos="851"/>
        </w:tabs>
        <w:spacing w:after="200" w:line="276" w:lineRule="auto"/>
        <w:rPr>
          <w:rFonts w:ascii="Courier New" w:hAnsi="Courier New" w:cs="Courier New"/>
          <w:color w:val="000000"/>
          <w:sz w:val="20"/>
          <w:szCs w:val="20"/>
          <w:lang w:val="en-US" w:eastAsia="uk-UA"/>
        </w:rPr>
      </w:pPr>
      <w:r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br w:type="page"/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lastRenderedPageBreak/>
        <w:t>4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_tmai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rg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_TCHA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*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rgv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4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47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cout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8080"/>
          <w:sz w:val="20"/>
          <w:szCs w:val="20"/>
          <w:lang w:eastAsia="uk-UA"/>
        </w:rPr>
        <w:t>"Lab5 started"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4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DWORD Tid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id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id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4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ANDLE hThread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hThread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hThread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hThreadF1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reateThrea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E13982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          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атрибут безпеки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88065000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     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розмір стека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LPTHREAD_START_ROUTIN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task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функція потоку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E13982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          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аргумент функції потоку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CREATE_SUSPENDE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                         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прапорець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7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TidF1                          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ідентифікатор потоку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hThreadF2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reateThrea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88065000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LPTHREAD_START_ROUTIN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task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E13982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REATE_SUSPENDE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Tid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hThreadF3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=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reateThrea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588065000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LPTHREAD_START_ROUTIN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task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    </w:t>
      </w:r>
      <w:r w:rsidRPr="00E13982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NUL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REATE_SUSPENDE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amp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Tid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SetThreadPriority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Thread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SetThreadPriority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Thread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SetThreadPriority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Thread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7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ResumeThrea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Thread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6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ResumeThrea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Thread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ResumeThrea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Thread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CloseHandl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Thread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CloseHandl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Thread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CloseHandl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hThread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cout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8080"/>
          <w:sz w:val="20"/>
          <w:szCs w:val="20"/>
          <w:lang w:eastAsia="uk-UA"/>
        </w:rPr>
        <w:t>"Lab5 ended"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7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char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h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cin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gt;&g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h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7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b/>
          <w:bCs/>
          <w:color w:val="0000FF"/>
          <w:sz w:val="20"/>
          <w:szCs w:val="20"/>
          <w:lang w:eastAsia="uk-UA"/>
        </w:rPr>
        <w:t>return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0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val="en-US"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B30E03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>/</w:t>
      </w:r>
      <w:r w:rsidR="00F34904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>/--------------------------------------------------------------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cout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8080"/>
          <w:sz w:val="20"/>
          <w:szCs w:val="20"/>
          <w:lang w:eastAsia="uk-UA"/>
        </w:rPr>
        <w:t>"Task F1 started"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7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8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9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9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9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9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9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outpu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9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cout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8080"/>
          <w:sz w:val="20"/>
          <w:szCs w:val="20"/>
          <w:lang w:eastAsia="uk-UA"/>
        </w:rPr>
        <w:t>"Task F1 ended"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9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F34904" w:rsidRPr="00E13982" w:rsidRDefault="00596E40" w:rsidP="00F34904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val="en-US" w:eastAsia="uk-UA"/>
        </w:rPr>
      </w:pP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>97</w:t>
      </w:r>
      <w:r w:rsidR="00F34904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F34904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>//--------------------------------------------------------------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9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ask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9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cout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8080"/>
          <w:sz w:val="20"/>
          <w:szCs w:val="20"/>
          <w:lang w:eastAsia="uk-UA"/>
        </w:rPr>
        <w:t>"Task F2 started"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out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7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cout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8080"/>
          <w:sz w:val="20"/>
          <w:szCs w:val="20"/>
          <w:lang w:eastAsia="uk-UA"/>
        </w:rPr>
        <w:t>"Task F2 ended"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8</w:t>
      </w:r>
      <w:r w:rsidR="002029FC"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F34904" w:rsidRPr="00E13982" w:rsidRDefault="00E13982" w:rsidP="00F34904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val="en-US"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09</w:t>
      </w:r>
      <w:r w:rsidR="00F34904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F34904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>//--------------------------------------------------------------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10</w:t>
      </w:r>
      <w:r w:rsidR="000B5C67"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task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11</w:t>
      </w:r>
      <w:r w:rsidR="002029FC"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lastRenderedPageBreak/>
        <w:t>11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cout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8080"/>
          <w:sz w:val="20"/>
          <w:szCs w:val="20"/>
          <w:lang w:eastAsia="uk-UA"/>
        </w:rPr>
        <w:t>"Task F3 started"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1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1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1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16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17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1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1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inputMatrix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2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2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outpu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2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cout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8080"/>
          <w:sz w:val="20"/>
          <w:szCs w:val="20"/>
          <w:lang w:eastAsia="uk-UA"/>
        </w:rPr>
        <w:t>"Task F3 ended"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&lt;&lt;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nd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23</w:t>
      </w:r>
      <w:r w:rsidR="002029FC"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A90D88" w:rsidRPr="00E13982" w:rsidRDefault="00E13982" w:rsidP="00A90D88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val="en-US"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24</w:t>
      </w: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bookmarkStart w:id="0" w:name="_GoBack"/>
      <w:bookmarkEnd w:id="0"/>
      <w:r w:rsidR="00A90D88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>//--------------------------------------------------------------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25</w:t>
      </w: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E = A + B + C + D * (MA * MZ)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26</w:t>
      </w: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f1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27</w:t>
      </w:r>
      <w:r w:rsidR="002029FC"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28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b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ma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2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3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d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3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d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b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3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3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ma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3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d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b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dmamz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35</w:t>
      </w:r>
      <w:r w:rsidR="002029FC"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36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37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MD = (MA * MB) * TRANS(MC)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38</w:t>
      </w: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f2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)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39</w:t>
      </w:r>
      <w:r w:rsidR="002029FC"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4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m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4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4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transpos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m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4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a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tmc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44</w:t>
      </w:r>
      <w:r w:rsidR="002029FC"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45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8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46</w:t>
      </w:r>
      <w:r w:rsidRPr="00E13982">
        <w:rPr>
          <w:rFonts w:ascii="Courier New" w:hAnsi="Courier New" w:cs="Courier New"/>
          <w:color w:val="008000"/>
          <w:sz w:val="20"/>
          <w:szCs w:val="20"/>
          <w:lang w:eastAsia="uk-UA"/>
        </w:rPr>
        <w:t>//E = B * (MA * MM) + SORT(A) * MB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47</w:t>
      </w:r>
      <w:r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f3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])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48</w:t>
      </w:r>
      <w:r w:rsidR="002029FC"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{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49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ma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50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int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[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n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]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51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52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a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bma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53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sortVector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54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mul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55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20"/>
          <w:szCs w:val="20"/>
          <w:lang w:val="en-US" w:eastAsia="uk-UA"/>
        </w:rPr>
        <w:tab/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add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(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>bmamm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amb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,</w:t>
      </w:r>
      <w:r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e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);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56</w:t>
      </w:r>
      <w:r w:rsidR="002029FC">
        <w:rPr>
          <w:rFonts w:ascii="Courier New" w:hAnsi="Courier New" w:cs="Courier New"/>
          <w:color w:val="FF8000"/>
          <w:sz w:val="20"/>
          <w:szCs w:val="20"/>
          <w:lang w:val="en-US" w:eastAsia="uk-UA"/>
        </w:rPr>
        <w:t xml:space="preserve"> </w:t>
      </w:r>
      <w:r w:rsidRPr="00E13982">
        <w:rPr>
          <w:rFonts w:ascii="Courier New" w:hAnsi="Courier New" w:cs="Courier New"/>
          <w:b/>
          <w:bCs/>
          <w:color w:val="000080"/>
          <w:sz w:val="20"/>
          <w:szCs w:val="20"/>
          <w:lang w:eastAsia="uk-UA"/>
        </w:rPr>
        <w:t>}</w:t>
      </w:r>
    </w:p>
    <w:p w:rsidR="00E13982" w:rsidRPr="00E13982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20"/>
          <w:szCs w:val="20"/>
          <w:lang w:eastAsia="uk-UA"/>
        </w:rPr>
      </w:pPr>
      <w:r w:rsidRPr="00E13982">
        <w:rPr>
          <w:rFonts w:ascii="Courier New" w:hAnsi="Courier New" w:cs="Courier New"/>
          <w:color w:val="FF8000"/>
          <w:sz w:val="20"/>
          <w:szCs w:val="20"/>
          <w:lang w:eastAsia="uk-UA"/>
        </w:rPr>
        <w:t>157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58</w:t>
      </w:r>
      <w:r w:rsidRPr="002F64F1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nputVect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v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59</w:t>
      </w:r>
      <w:r w:rsidR="002029FC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60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2029FC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61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62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v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63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64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65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66</w:t>
      </w:r>
      <w:r w:rsidRPr="002F64F1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nputMatrix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m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67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68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69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70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71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72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m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73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74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75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76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77</w:t>
      </w:r>
      <w:r w:rsidRPr="002F64F1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outputVect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v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78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79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if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n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80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81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lastRenderedPageBreak/>
        <w:t>182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83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cout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v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808080"/>
          <w:sz w:val="18"/>
          <w:szCs w:val="20"/>
          <w:lang w:eastAsia="uk-UA"/>
        </w:rPr>
        <w:t>" "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84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85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cout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endl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86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87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88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89</w:t>
      </w:r>
      <w:r w:rsidRPr="002F64F1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outputMatrix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m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90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91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if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n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92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93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94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95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96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97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cout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m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808080"/>
          <w:sz w:val="18"/>
          <w:szCs w:val="20"/>
          <w:lang w:eastAsia="uk-UA"/>
        </w:rPr>
        <w:t>" "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98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199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cout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endl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00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01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02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03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04</w:t>
      </w:r>
      <w:r w:rsidRPr="002F64F1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sortVect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v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05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06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sor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v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,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v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);</w:t>
      </w:r>
    </w:p>
    <w:p w:rsidR="00E13982" w:rsidRPr="00B30E03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val="en-US"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07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09</w:t>
      </w:r>
      <w:r w:rsidRPr="002F64F1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add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lef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,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igh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,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10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11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12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13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14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lef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igh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15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16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17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18</w:t>
      </w:r>
      <w:r w:rsidRPr="002F64F1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transpose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m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,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19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20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21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22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23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24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m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25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26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27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B30E03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val="en-US"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28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30</w:t>
      </w:r>
      <w:r w:rsidRPr="002F64F1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mul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lef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,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igh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,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31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32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33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34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35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36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37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38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k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k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k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39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40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lef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i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k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*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igh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k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41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42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43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44</w:t>
      </w:r>
      <w:r w:rsidR="006C0602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45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46</w:t>
      </w:r>
      <w:r w:rsidRPr="002F64F1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="00C03D6D" w:rsidRPr="00E13982">
        <w:rPr>
          <w:rFonts w:ascii="Courier New" w:hAnsi="Courier New" w:cs="Courier New"/>
          <w:color w:val="8000FF"/>
          <w:sz w:val="20"/>
          <w:szCs w:val="20"/>
          <w:lang w:eastAsia="uk-UA"/>
        </w:rPr>
        <w:t>void</w:t>
      </w:r>
      <w:r w:rsidR="00C03D6D" w:rsidRPr="00E13982">
        <w:rPr>
          <w:rFonts w:ascii="Courier New" w:hAnsi="Courier New" w:cs="Courier New"/>
          <w:color w:val="000000"/>
          <w:sz w:val="20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mul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lef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,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igh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,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]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47</w:t>
      </w:r>
      <w:r w:rsidR="00AF676C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48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49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50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51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52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FF"/>
          <w:sz w:val="18"/>
          <w:szCs w:val="20"/>
          <w:lang w:eastAsia="uk-UA"/>
        </w:rPr>
        <w:t>for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(</w:t>
      </w:r>
      <w:r w:rsidRPr="002F64F1">
        <w:rPr>
          <w:rFonts w:ascii="Courier New" w:hAnsi="Courier New" w:cs="Courier New"/>
          <w:color w:val="8000FF"/>
          <w:sz w:val="18"/>
          <w:szCs w:val="20"/>
          <w:lang w:eastAsia="uk-UA"/>
        </w:rPr>
        <w:t>int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k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0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k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&lt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n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;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k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+)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53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{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54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=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es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+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lef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k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*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right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k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[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>j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];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55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   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13982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8"/>
          <w:szCs w:val="20"/>
          <w:lang w:eastAsia="uk-UA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56</w:t>
      </w:r>
      <w:r w:rsidRPr="002F64F1">
        <w:rPr>
          <w:rFonts w:ascii="Courier New" w:hAnsi="Courier New" w:cs="Courier New"/>
          <w:color w:val="000000"/>
          <w:sz w:val="18"/>
          <w:szCs w:val="20"/>
          <w:lang w:eastAsia="uk-UA"/>
        </w:rPr>
        <w:t xml:space="preserve"> </w:t>
      </w:r>
      <w:r w:rsidR="006C0602">
        <w:rPr>
          <w:rFonts w:ascii="Courier New" w:hAnsi="Courier New" w:cs="Courier New"/>
          <w:color w:val="000000"/>
          <w:sz w:val="18"/>
          <w:szCs w:val="20"/>
          <w:lang w:val="en-US" w:eastAsia="uk-UA"/>
        </w:rPr>
        <w:tab/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p w:rsidR="00EF10B4" w:rsidRPr="002F64F1" w:rsidRDefault="00E13982" w:rsidP="002029FC">
      <w:pPr>
        <w:shd w:val="clear" w:color="auto" w:fill="FFFFFF"/>
        <w:tabs>
          <w:tab w:val="left" w:pos="851"/>
        </w:tabs>
        <w:rPr>
          <w:rFonts w:ascii="Courier New" w:hAnsi="Courier New" w:cs="Courier New"/>
          <w:color w:val="000000"/>
          <w:sz w:val="14"/>
          <w:szCs w:val="20"/>
          <w:lang w:val="en-US"/>
        </w:rPr>
      </w:pPr>
      <w:r w:rsidRPr="002F64F1">
        <w:rPr>
          <w:rFonts w:ascii="Courier New" w:hAnsi="Courier New" w:cs="Courier New"/>
          <w:color w:val="FF8000"/>
          <w:sz w:val="18"/>
          <w:szCs w:val="20"/>
          <w:lang w:eastAsia="uk-UA"/>
        </w:rPr>
        <w:t>257</w:t>
      </w:r>
      <w:r w:rsidR="00AF676C">
        <w:rPr>
          <w:rFonts w:ascii="Courier New" w:hAnsi="Courier New" w:cs="Courier New"/>
          <w:color w:val="FF8000"/>
          <w:sz w:val="18"/>
          <w:szCs w:val="20"/>
          <w:lang w:val="en-US" w:eastAsia="uk-UA"/>
        </w:rPr>
        <w:t xml:space="preserve"> </w:t>
      </w:r>
      <w:r w:rsidRPr="002F64F1">
        <w:rPr>
          <w:rFonts w:ascii="Courier New" w:hAnsi="Courier New" w:cs="Courier New"/>
          <w:b/>
          <w:bCs/>
          <w:color w:val="000080"/>
          <w:sz w:val="18"/>
          <w:szCs w:val="20"/>
          <w:lang w:eastAsia="uk-UA"/>
        </w:rPr>
        <w:t>}</w:t>
      </w:r>
    </w:p>
    <w:sectPr w:rsidR="00EF10B4" w:rsidRPr="002F64F1" w:rsidSect="00A772E1">
      <w:footerReference w:type="default" r:id="rId11"/>
      <w:pgSz w:w="11906" w:h="16838"/>
      <w:pgMar w:top="720" w:right="720" w:bottom="720" w:left="720" w:header="0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428A" w:rsidRDefault="00CF428A" w:rsidP="00A772E1">
      <w:r>
        <w:separator/>
      </w:r>
    </w:p>
  </w:endnote>
  <w:endnote w:type="continuationSeparator" w:id="0">
    <w:p w:rsidR="00CF428A" w:rsidRDefault="00CF428A" w:rsidP="00A772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2743228"/>
      <w:docPartObj>
        <w:docPartGallery w:val="Page Numbers (Bottom of Page)"/>
        <w:docPartUnique/>
      </w:docPartObj>
    </w:sdtPr>
    <w:sdtContent>
      <w:p w:rsidR="002029FC" w:rsidRDefault="002029FC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90D88" w:rsidRPr="00A90D88">
          <w:rPr>
            <w:noProof/>
            <w:lang w:val="ru-RU"/>
          </w:rPr>
          <w:t>3</w:t>
        </w:r>
        <w:r>
          <w:fldChar w:fldCharType="end"/>
        </w:r>
      </w:p>
    </w:sdtContent>
  </w:sdt>
  <w:p w:rsidR="002029FC" w:rsidRDefault="002029FC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428A" w:rsidRDefault="00CF428A" w:rsidP="00A772E1">
      <w:r>
        <w:separator/>
      </w:r>
    </w:p>
  </w:footnote>
  <w:footnote w:type="continuationSeparator" w:id="0">
    <w:p w:rsidR="00CF428A" w:rsidRDefault="00CF428A" w:rsidP="00A772E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5AB"/>
    <w:rsid w:val="00011282"/>
    <w:rsid w:val="00055548"/>
    <w:rsid w:val="0006012A"/>
    <w:rsid w:val="000B5B53"/>
    <w:rsid w:val="000B5C67"/>
    <w:rsid w:val="000C79A3"/>
    <w:rsid w:val="000D6244"/>
    <w:rsid w:val="00151EAE"/>
    <w:rsid w:val="001D2334"/>
    <w:rsid w:val="001F1AB9"/>
    <w:rsid w:val="002029FC"/>
    <w:rsid w:val="00230B2C"/>
    <w:rsid w:val="00241E71"/>
    <w:rsid w:val="002C44DE"/>
    <w:rsid w:val="002D4DC8"/>
    <w:rsid w:val="002E675B"/>
    <w:rsid w:val="002F64F1"/>
    <w:rsid w:val="003063B2"/>
    <w:rsid w:val="003521AC"/>
    <w:rsid w:val="00360F14"/>
    <w:rsid w:val="003F51A1"/>
    <w:rsid w:val="00405A59"/>
    <w:rsid w:val="004E7973"/>
    <w:rsid w:val="00596E40"/>
    <w:rsid w:val="005D5C5A"/>
    <w:rsid w:val="006053AF"/>
    <w:rsid w:val="00644DF0"/>
    <w:rsid w:val="00657065"/>
    <w:rsid w:val="006C0602"/>
    <w:rsid w:val="006C7E42"/>
    <w:rsid w:val="006D529A"/>
    <w:rsid w:val="007312B2"/>
    <w:rsid w:val="00761A51"/>
    <w:rsid w:val="00835F7C"/>
    <w:rsid w:val="008A59B1"/>
    <w:rsid w:val="00941379"/>
    <w:rsid w:val="00946662"/>
    <w:rsid w:val="009651A3"/>
    <w:rsid w:val="00993926"/>
    <w:rsid w:val="009A20E0"/>
    <w:rsid w:val="009C18B1"/>
    <w:rsid w:val="009D451F"/>
    <w:rsid w:val="00A11DCE"/>
    <w:rsid w:val="00A5029B"/>
    <w:rsid w:val="00A772E1"/>
    <w:rsid w:val="00A90D88"/>
    <w:rsid w:val="00AE448E"/>
    <w:rsid w:val="00AF676C"/>
    <w:rsid w:val="00B055AB"/>
    <w:rsid w:val="00B30E03"/>
    <w:rsid w:val="00B81ABA"/>
    <w:rsid w:val="00B84BB6"/>
    <w:rsid w:val="00C03D6D"/>
    <w:rsid w:val="00C0733D"/>
    <w:rsid w:val="00C552F7"/>
    <w:rsid w:val="00C61D2D"/>
    <w:rsid w:val="00CA6F58"/>
    <w:rsid w:val="00CF428A"/>
    <w:rsid w:val="00D93D60"/>
    <w:rsid w:val="00DA73DD"/>
    <w:rsid w:val="00DE622E"/>
    <w:rsid w:val="00E04608"/>
    <w:rsid w:val="00E13982"/>
    <w:rsid w:val="00E24C5B"/>
    <w:rsid w:val="00E25E53"/>
    <w:rsid w:val="00E40E58"/>
    <w:rsid w:val="00E6068C"/>
    <w:rsid w:val="00E6343F"/>
    <w:rsid w:val="00E840FA"/>
    <w:rsid w:val="00EF10B4"/>
    <w:rsid w:val="00F34904"/>
    <w:rsid w:val="00F5113B"/>
    <w:rsid w:val="00FD6021"/>
    <w:rsid w:val="00FE3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  <w:style w:type="character" w:customStyle="1" w:styleId="sc0">
    <w:name w:val="sc0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241E7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51">
    <w:name w:val="sc51"/>
    <w:basedOn w:val="a0"/>
    <w:rsid w:val="00241E7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241E7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71">
    <w:name w:val="sc171"/>
    <w:basedOn w:val="a0"/>
    <w:rsid w:val="00241E71"/>
    <w:rPr>
      <w:rFonts w:ascii="Courier New" w:hAnsi="Courier New" w:cs="Courier New" w:hint="default"/>
      <w:b/>
      <w:bCs/>
      <w:color w:val="008080"/>
      <w:sz w:val="20"/>
      <w:szCs w:val="20"/>
    </w:rPr>
  </w:style>
  <w:style w:type="character" w:customStyle="1" w:styleId="sc181">
    <w:name w:val="sc18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61">
    <w:name w:val="sc161"/>
    <w:basedOn w:val="a0"/>
    <w:rsid w:val="00241E71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241E7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E840FA"/>
    <w:rPr>
      <w:rFonts w:ascii="Courier New" w:hAnsi="Courier New" w:cs="Courier New" w:hint="default"/>
      <w:color w:val="008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44DE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1D2D"/>
    <w:pPr>
      <w:spacing w:before="480" w:after="120" w:line="276" w:lineRule="auto"/>
      <w:contextualSpacing/>
      <w:outlineLvl w:val="0"/>
    </w:pPr>
    <w:rPr>
      <w:rFonts w:eastAsiaTheme="majorEastAsia" w:cstheme="majorBidi"/>
      <w:b/>
      <w:bCs/>
      <w:sz w:val="36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D529A"/>
    <w:pPr>
      <w:spacing w:before="200" w:after="120" w:line="276" w:lineRule="auto"/>
      <w:outlineLvl w:val="1"/>
    </w:pPr>
    <w:rPr>
      <w:rFonts w:asciiTheme="majorHAnsi" w:eastAsiaTheme="majorEastAsia" w:hAnsiTheme="majorHAnsi" w:cstheme="majorBidi"/>
      <w:b/>
      <w:bCs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61D2D"/>
    <w:rPr>
      <w:rFonts w:ascii="Times New Roman" w:eastAsiaTheme="majorEastAsia" w:hAnsi="Times New Roman" w:cstheme="majorBidi"/>
      <w:b/>
      <w:bCs/>
      <w:sz w:val="36"/>
      <w:szCs w:val="28"/>
    </w:rPr>
  </w:style>
  <w:style w:type="character" w:customStyle="1" w:styleId="20">
    <w:name w:val="Заголовок 2 Знак"/>
    <w:basedOn w:val="a0"/>
    <w:link w:val="2"/>
    <w:uiPriority w:val="9"/>
    <w:rsid w:val="006D529A"/>
    <w:rPr>
      <w:rFonts w:asciiTheme="majorHAnsi" w:eastAsiaTheme="majorEastAsia" w:hAnsiTheme="majorHAnsi" w:cstheme="majorBidi"/>
      <w:b/>
      <w:bCs/>
      <w:sz w:val="24"/>
      <w:szCs w:val="26"/>
    </w:rPr>
  </w:style>
  <w:style w:type="paragraph" w:styleId="a3">
    <w:name w:val="caption"/>
    <w:aliases w:val="Заголовок"/>
    <w:basedOn w:val="a"/>
    <w:next w:val="a"/>
    <w:link w:val="a4"/>
    <w:qFormat/>
    <w:rsid w:val="00E24C5B"/>
    <w:pPr>
      <w:keepNext/>
      <w:pageBreakBefore/>
      <w:ind w:firstLine="567"/>
      <w:jc w:val="both"/>
    </w:pPr>
    <w:rPr>
      <w:caps/>
      <w:sz w:val="28"/>
      <w:lang w:val="ru-RU"/>
    </w:rPr>
  </w:style>
  <w:style w:type="character" w:customStyle="1" w:styleId="a4">
    <w:name w:val="Название объекта Знак"/>
    <w:aliases w:val="Заголовок Знак"/>
    <w:basedOn w:val="a0"/>
    <w:link w:val="a3"/>
    <w:rsid w:val="00E24C5B"/>
    <w:rPr>
      <w:caps/>
      <w:sz w:val="28"/>
      <w:szCs w:val="24"/>
      <w:lang w:val="ru-RU" w:eastAsia="ru-RU"/>
    </w:rPr>
  </w:style>
  <w:style w:type="paragraph" w:customStyle="1" w:styleId="a5">
    <w:name w:val="ЗАГОЛОВОК"/>
    <w:basedOn w:val="a"/>
    <w:next w:val="a"/>
    <w:qFormat/>
    <w:rsid w:val="00941379"/>
    <w:pPr>
      <w:pageBreakBefore/>
      <w:spacing w:before="240" w:after="240"/>
      <w:jc w:val="center"/>
      <w:outlineLvl w:val="0"/>
    </w:pPr>
    <w:rPr>
      <w:b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A11DCE"/>
    <w:pPr>
      <w:tabs>
        <w:tab w:val="center" w:pos="5240"/>
        <w:tab w:val="right" w:pos="10460"/>
      </w:tabs>
    </w:pPr>
    <w:rPr>
      <w:lang w:val="en-US" w:eastAsia="en-US"/>
    </w:rPr>
  </w:style>
  <w:style w:type="character" w:customStyle="1" w:styleId="MTDisplayEquation0">
    <w:name w:val="MTDisplayEquation Знак"/>
    <w:basedOn w:val="a0"/>
    <w:link w:val="MTDisplayEquation"/>
    <w:rsid w:val="00A11DCE"/>
    <w:rPr>
      <w:rFonts w:ascii="Times New Roman" w:hAnsi="Times New Roman" w:cs="Times New Roman"/>
      <w:sz w:val="24"/>
      <w:szCs w:val="24"/>
      <w:lang w:val="en-US"/>
    </w:rPr>
  </w:style>
  <w:style w:type="paragraph" w:styleId="a6">
    <w:name w:val="header"/>
    <w:basedOn w:val="a"/>
    <w:link w:val="a7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A772E1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772E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de">
    <w:name w:val="Code"/>
    <w:basedOn w:val="a"/>
    <w:link w:val="Code0"/>
    <w:qFormat/>
    <w:rsid w:val="006D529A"/>
    <w:pPr>
      <w:spacing w:line="276" w:lineRule="auto"/>
      <w:ind w:left="567"/>
    </w:pPr>
    <w:rPr>
      <w:rFonts w:ascii="Consolas" w:hAnsi="Consolas" w:cs="Consolas"/>
      <w:sz w:val="18"/>
      <w:szCs w:val="20"/>
    </w:rPr>
  </w:style>
  <w:style w:type="character" w:customStyle="1" w:styleId="Code0">
    <w:name w:val="Code Знак"/>
    <w:basedOn w:val="a0"/>
    <w:link w:val="Code"/>
    <w:rsid w:val="006D529A"/>
    <w:rPr>
      <w:rFonts w:ascii="Consolas" w:hAnsi="Consolas" w:cs="Consolas"/>
      <w:sz w:val="18"/>
      <w:szCs w:val="20"/>
      <w:lang w:eastAsia="ru-RU"/>
    </w:rPr>
  </w:style>
  <w:style w:type="character" w:customStyle="1" w:styleId="sc0">
    <w:name w:val="sc0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41">
    <w:name w:val="sc41"/>
    <w:basedOn w:val="a0"/>
    <w:rsid w:val="00241E71"/>
    <w:rPr>
      <w:rFonts w:ascii="Courier New" w:hAnsi="Courier New" w:cs="Courier New" w:hint="default"/>
      <w:color w:val="FF8000"/>
      <w:sz w:val="20"/>
      <w:szCs w:val="20"/>
    </w:rPr>
  </w:style>
  <w:style w:type="character" w:customStyle="1" w:styleId="sc51">
    <w:name w:val="sc51"/>
    <w:basedOn w:val="a0"/>
    <w:rsid w:val="00241E71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11">
    <w:name w:val="sc11"/>
    <w:basedOn w:val="a0"/>
    <w:rsid w:val="00241E71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241E71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31">
    <w:name w:val="sc3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71">
    <w:name w:val="sc171"/>
    <w:basedOn w:val="a0"/>
    <w:rsid w:val="00241E71"/>
    <w:rPr>
      <w:rFonts w:ascii="Courier New" w:hAnsi="Courier New" w:cs="Courier New" w:hint="default"/>
      <w:b/>
      <w:bCs/>
      <w:color w:val="008080"/>
      <w:sz w:val="20"/>
      <w:szCs w:val="20"/>
    </w:rPr>
  </w:style>
  <w:style w:type="character" w:customStyle="1" w:styleId="sc181">
    <w:name w:val="sc181"/>
    <w:basedOn w:val="a0"/>
    <w:rsid w:val="00241E71"/>
    <w:rPr>
      <w:rFonts w:ascii="Courier New" w:hAnsi="Courier New" w:cs="Courier New" w:hint="default"/>
      <w:color w:val="008080"/>
      <w:sz w:val="20"/>
      <w:szCs w:val="20"/>
    </w:rPr>
  </w:style>
  <w:style w:type="character" w:customStyle="1" w:styleId="sc161">
    <w:name w:val="sc161"/>
    <w:basedOn w:val="a0"/>
    <w:rsid w:val="00241E71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61">
    <w:name w:val="sc61"/>
    <w:basedOn w:val="a0"/>
    <w:rsid w:val="00241E71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21">
    <w:name w:val="sc21"/>
    <w:basedOn w:val="a0"/>
    <w:rsid w:val="00E840FA"/>
    <w:rPr>
      <w:rFonts w:ascii="Courier New" w:hAnsi="Courier New" w:cs="Courier New" w:hint="default"/>
      <w:color w:val="008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28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645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273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1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86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924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950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51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947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95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2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61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531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27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58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202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39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36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784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778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76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495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1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86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5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05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59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308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600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247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626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47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11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4</Pages>
  <Words>4429</Words>
  <Characters>2526</Characters>
  <Application>Microsoft Office Word</Application>
  <DocSecurity>0</DocSecurity>
  <Lines>21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6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56</cp:revision>
  <dcterms:created xsi:type="dcterms:W3CDTF">2012-09-10T21:38:00Z</dcterms:created>
  <dcterms:modified xsi:type="dcterms:W3CDTF">2012-10-08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